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0"/>
        <w:gridCol w:w="2584"/>
        <w:gridCol w:w="2318"/>
        <w:gridCol w:w="1261"/>
        <w:gridCol w:w="2097"/>
      </w:tblGrid>
      <w:tr w:rsidR="00481934" w:rsidRPr="00F35983" w14:paraId="2E5C0397" w14:textId="77777777" w:rsidTr="00481934">
        <w:tc>
          <w:tcPr>
            <w:tcW w:w="846" w:type="dxa"/>
          </w:tcPr>
          <w:p w14:paraId="740592A8" w14:textId="4DDCBE81" w:rsidR="00F35983" w:rsidRPr="00F35983" w:rsidRDefault="00F35983" w:rsidP="00F35983">
            <w:pPr>
              <w:jc w:val="center"/>
              <w:rPr>
                <w:b/>
                <w:bCs/>
              </w:rPr>
            </w:pPr>
            <w:r w:rsidRPr="00F35983">
              <w:rPr>
                <w:b/>
                <w:bCs/>
              </w:rPr>
              <w:t>S.NO.</w:t>
            </w:r>
          </w:p>
        </w:tc>
        <w:tc>
          <w:tcPr>
            <w:tcW w:w="2584" w:type="dxa"/>
          </w:tcPr>
          <w:p w14:paraId="14D82421" w14:textId="7187B3A7" w:rsidR="00F35983" w:rsidRPr="00F35983" w:rsidRDefault="00F35983" w:rsidP="00F35983">
            <w:pPr>
              <w:jc w:val="center"/>
              <w:rPr>
                <w:b/>
                <w:bCs/>
              </w:rPr>
            </w:pPr>
            <w:r w:rsidRPr="00F35983">
              <w:rPr>
                <w:b/>
                <w:bCs/>
              </w:rPr>
              <w:t>Structure</w:t>
            </w:r>
          </w:p>
        </w:tc>
        <w:tc>
          <w:tcPr>
            <w:tcW w:w="2318" w:type="dxa"/>
          </w:tcPr>
          <w:p w14:paraId="42EECB72" w14:textId="234658A8" w:rsidR="00F35983" w:rsidRPr="00F35983" w:rsidRDefault="00F35983" w:rsidP="00F35983">
            <w:pPr>
              <w:jc w:val="center"/>
              <w:rPr>
                <w:b/>
                <w:bCs/>
              </w:rPr>
            </w:pPr>
            <w:r w:rsidRPr="00F35983">
              <w:rPr>
                <w:b/>
                <w:bCs/>
              </w:rPr>
              <w:t>Name</w:t>
            </w:r>
          </w:p>
        </w:tc>
        <w:tc>
          <w:tcPr>
            <w:tcW w:w="1227" w:type="dxa"/>
          </w:tcPr>
          <w:p w14:paraId="5DFFBCDD" w14:textId="487092B5" w:rsidR="00F35983" w:rsidRPr="00F35983" w:rsidRDefault="00F35983" w:rsidP="00F35983">
            <w:pPr>
              <w:jc w:val="center"/>
              <w:rPr>
                <w:b/>
                <w:bCs/>
              </w:rPr>
            </w:pPr>
            <w:r w:rsidRPr="00F35983">
              <w:rPr>
                <w:b/>
                <w:bCs/>
              </w:rPr>
              <w:t>Available quantity</w:t>
            </w:r>
          </w:p>
        </w:tc>
        <w:tc>
          <w:tcPr>
            <w:tcW w:w="2041" w:type="dxa"/>
          </w:tcPr>
          <w:p w14:paraId="36FD4C11" w14:textId="7C9AA2F3" w:rsidR="00F35983" w:rsidRPr="00F35983" w:rsidRDefault="00F35983" w:rsidP="00F35983">
            <w:pPr>
              <w:jc w:val="center"/>
              <w:rPr>
                <w:b/>
                <w:bCs/>
              </w:rPr>
            </w:pPr>
            <w:r w:rsidRPr="00F35983">
              <w:rPr>
                <w:b/>
                <w:bCs/>
              </w:rPr>
              <w:t>Characterization</w:t>
            </w:r>
          </w:p>
        </w:tc>
      </w:tr>
      <w:tr w:rsidR="00481934" w14:paraId="493A3DE1" w14:textId="77777777" w:rsidTr="00481934">
        <w:tc>
          <w:tcPr>
            <w:tcW w:w="846" w:type="dxa"/>
          </w:tcPr>
          <w:p w14:paraId="1B028269" w14:textId="536A3A5D" w:rsidR="00F35983" w:rsidRPr="00F35983" w:rsidRDefault="00F35983">
            <w:r w:rsidRPr="00F35983">
              <w:t>1</w:t>
            </w:r>
          </w:p>
        </w:tc>
        <w:tc>
          <w:tcPr>
            <w:tcW w:w="2584" w:type="dxa"/>
          </w:tcPr>
          <w:p w14:paraId="4A51C5B8" w14:textId="71FC3B14" w:rsidR="00F35983" w:rsidRDefault="003C58CA">
            <w:r>
              <w:object w:dxaOrig="2252" w:dyaOrig="1490" w14:anchorId="5A180F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3pt;height:74.7pt" o:ole="">
                  <v:imagedata r:id="rId5" o:title=""/>
                </v:shape>
                <o:OLEObject Type="Embed" ProgID="ChemDraw.Document.6.0" ShapeID="_x0000_i1025" DrawAspect="Content" ObjectID="_1821365266" r:id="rId6"/>
              </w:object>
            </w:r>
          </w:p>
        </w:tc>
        <w:tc>
          <w:tcPr>
            <w:tcW w:w="2318" w:type="dxa"/>
          </w:tcPr>
          <w:p w14:paraId="3E1AF9F0" w14:textId="7DF76100" w:rsidR="00F35983" w:rsidRDefault="003C58CA" w:rsidP="004A021D">
            <w:pPr>
              <w:jc w:val="both"/>
            </w:pPr>
            <w:r w:rsidRPr="003C58CA">
              <w:t>(Z)-3-((5-bromo-1-methyl-1H-pyrrolo[2,3-b]pyridin-3-yl)methylene)-1-methyl-1,3-dihydro-2H-pyrrolo[2,3-b]pyridin-2-one</w:t>
            </w:r>
          </w:p>
        </w:tc>
        <w:tc>
          <w:tcPr>
            <w:tcW w:w="1227" w:type="dxa"/>
          </w:tcPr>
          <w:p w14:paraId="2BF33AB7" w14:textId="059999F6" w:rsidR="00F35983" w:rsidRDefault="00481934">
            <w:r>
              <w:t>700mg</w:t>
            </w:r>
          </w:p>
        </w:tc>
        <w:tc>
          <w:tcPr>
            <w:tcW w:w="2041" w:type="dxa"/>
          </w:tcPr>
          <w:p w14:paraId="00102988" w14:textId="30E65D06" w:rsidR="00F35983" w:rsidRDefault="00481934">
            <w:r w:rsidRPr="00481934">
              <w:rPr>
                <w:vertAlign w:val="superscript"/>
              </w:rPr>
              <w:t>1</w:t>
            </w:r>
            <w:r>
              <w:t>H,</w:t>
            </w:r>
            <w:r w:rsidRPr="00481934">
              <w:rPr>
                <w:vertAlign w:val="superscript"/>
              </w:rPr>
              <w:t>13</w:t>
            </w:r>
            <w:r>
              <w:t>C, DEPT-135 NMR, FT-IR</w:t>
            </w:r>
            <w:r w:rsidR="00641387">
              <w:t xml:space="preserve"> and SC-XRD</w:t>
            </w:r>
          </w:p>
          <w:p w14:paraId="2D203FBF" w14:textId="5B37BBD9" w:rsidR="00481934" w:rsidRDefault="00481934"/>
        </w:tc>
      </w:tr>
      <w:tr w:rsidR="00481934" w14:paraId="27C32B6E" w14:textId="77777777" w:rsidTr="00481934">
        <w:tc>
          <w:tcPr>
            <w:tcW w:w="846" w:type="dxa"/>
          </w:tcPr>
          <w:p w14:paraId="5A64C31E" w14:textId="74E35EA0" w:rsidR="00F35983" w:rsidRPr="00F35983" w:rsidRDefault="00F35983">
            <w:r w:rsidRPr="00F35983">
              <w:t>2</w:t>
            </w:r>
          </w:p>
        </w:tc>
        <w:tc>
          <w:tcPr>
            <w:tcW w:w="2584" w:type="dxa"/>
          </w:tcPr>
          <w:p w14:paraId="669E42B1" w14:textId="6FA762CD" w:rsidR="00F35983" w:rsidRDefault="003C58CA">
            <w:r>
              <w:object w:dxaOrig="2227" w:dyaOrig="1138" w14:anchorId="4A8B21A1">
                <v:shape id="_x0000_i1026" type="#_x0000_t75" style="width:111.2pt;height:56.95pt" o:ole="">
                  <v:imagedata r:id="rId7" o:title=""/>
                </v:shape>
                <o:OLEObject Type="Embed" ProgID="ChemDraw.Document.6.0" ShapeID="_x0000_i1026" DrawAspect="Content" ObjectID="_1821365267" r:id="rId8"/>
              </w:object>
            </w:r>
          </w:p>
        </w:tc>
        <w:tc>
          <w:tcPr>
            <w:tcW w:w="2318" w:type="dxa"/>
          </w:tcPr>
          <w:p w14:paraId="6071769C" w14:textId="58BBEDCA" w:rsidR="00F35983" w:rsidRDefault="003C58CA" w:rsidP="004A021D">
            <w:pPr>
              <w:jc w:val="both"/>
            </w:pPr>
            <w:r w:rsidRPr="003C58CA">
              <w:t>(Z)-1-methyl-3-((1-methyl-1H-pyrrolo[2,3-b]pyridin-3-yl)methylene)-1,3-dihydro-2H-pyrrolo[2,3-b]pyridin-2-one</w:t>
            </w:r>
          </w:p>
        </w:tc>
        <w:tc>
          <w:tcPr>
            <w:tcW w:w="1227" w:type="dxa"/>
          </w:tcPr>
          <w:p w14:paraId="7BE0379A" w14:textId="7A1791E5" w:rsidR="00F35983" w:rsidRDefault="00481934">
            <w:r>
              <w:t>200mg</w:t>
            </w:r>
          </w:p>
        </w:tc>
        <w:tc>
          <w:tcPr>
            <w:tcW w:w="2041" w:type="dxa"/>
          </w:tcPr>
          <w:p w14:paraId="63C21597" w14:textId="51B27C1F" w:rsidR="00F35983" w:rsidRDefault="00641387">
            <w:r w:rsidRPr="00481934">
              <w:rPr>
                <w:vertAlign w:val="superscript"/>
              </w:rPr>
              <w:t>1</w:t>
            </w:r>
            <w:r>
              <w:t>H,</w:t>
            </w:r>
            <w:r w:rsidRPr="00481934">
              <w:rPr>
                <w:vertAlign w:val="superscript"/>
              </w:rPr>
              <w:t>13</w:t>
            </w:r>
            <w:r>
              <w:t>C, DEPT-135 NMR and FT-IR</w:t>
            </w:r>
          </w:p>
        </w:tc>
      </w:tr>
      <w:tr w:rsidR="00481934" w14:paraId="46E3DCEF" w14:textId="77777777" w:rsidTr="00481934">
        <w:tc>
          <w:tcPr>
            <w:tcW w:w="846" w:type="dxa"/>
          </w:tcPr>
          <w:p w14:paraId="0565F22E" w14:textId="51B2214D" w:rsidR="00F35983" w:rsidRPr="00F35983" w:rsidRDefault="00F35983">
            <w:r w:rsidRPr="00F35983">
              <w:t>3</w:t>
            </w:r>
          </w:p>
        </w:tc>
        <w:tc>
          <w:tcPr>
            <w:tcW w:w="2584" w:type="dxa"/>
          </w:tcPr>
          <w:p w14:paraId="330892AC" w14:textId="0685ABFF" w:rsidR="00F35983" w:rsidRDefault="003C58CA">
            <w:r>
              <w:object w:dxaOrig="2285" w:dyaOrig="1490" w14:anchorId="66A81850">
                <v:shape id="_x0000_i1027" type="#_x0000_t75" style="width:114.45pt;height:74.7pt" o:ole="">
                  <v:imagedata r:id="rId9" o:title=""/>
                </v:shape>
                <o:OLEObject Type="Embed" ProgID="ChemDraw.Document.6.0" ShapeID="_x0000_i1027" DrawAspect="Content" ObjectID="_1821365268" r:id="rId10"/>
              </w:object>
            </w:r>
          </w:p>
        </w:tc>
        <w:tc>
          <w:tcPr>
            <w:tcW w:w="2318" w:type="dxa"/>
          </w:tcPr>
          <w:p w14:paraId="6AEFA0A8" w14:textId="57BE2FAB" w:rsidR="00F35983" w:rsidRDefault="003C58CA">
            <w:r w:rsidRPr="003C58CA">
              <w:t>(Z)-5-bromo-1-methyl-3-((1-methyl-1H-pyrrolo[2,3-b]pyridin-3-yl)methylene)-1,3-dihydro-2H-pyrrolo[2,3-b]pyridin-2-one</w:t>
            </w:r>
          </w:p>
        </w:tc>
        <w:tc>
          <w:tcPr>
            <w:tcW w:w="1227" w:type="dxa"/>
          </w:tcPr>
          <w:p w14:paraId="05F33483" w14:textId="2AE07C08" w:rsidR="00F35983" w:rsidRDefault="00B449EF">
            <w:r>
              <w:t>8</w:t>
            </w:r>
            <w:r w:rsidR="00481934">
              <w:t>00mg</w:t>
            </w:r>
          </w:p>
        </w:tc>
        <w:tc>
          <w:tcPr>
            <w:tcW w:w="2041" w:type="dxa"/>
          </w:tcPr>
          <w:p w14:paraId="5E323338" w14:textId="385EE84B" w:rsidR="00F35983" w:rsidRDefault="00641387">
            <w:r w:rsidRPr="00481934">
              <w:rPr>
                <w:vertAlign w:val="superscript"/>
              </w:rPr>
              <w:t>1</w:t>
            </w:r>
            <w:r>
              <w:t>H,</w:t>
            </w:r>
            <w:r w:rsidRPr="00481934">
              <w:rPr>
                <w:vertAlign w:val="superscript"/>
              </w:rPr>
              <w:t>13</w:t>
            </w:r>
            <w:r>
              <w:t>C, DEPT-135 NMR and FT-IR</w:t>
            </w:r>
          </w:p>
        </w:tc>
      </w:tr>
      <w:tr w:rsidR="00481934" w14:paraId="76646ADF" w14:textId="77777777" w:rsidTr="00481934">
        <w:tc>
          <w:tcPr>
            <w:tcW w:w="846" w:type="dxa"/>
          </w:tcPr>
          <w:p w14:paraId="2E9FA4C0" w14:textId="39B46682" w:rsidR="00F35983" w:rsidRPr="00F35983" w:rsidRDefault="00F35983">
            <w:r w:rsidRPr="00F35983">
              <w:t>4</w:t>
            </w:r>
          </w:p>
        </w:tc>
        <w:tc>
          <w:tcPr>
            <w:tcW w:w="2584" w:type="dxa"/>
          </w:tcPr>
          <w:p w14:paraId="3D80311E" w14:textId="32CFD061" w:rsidR="00F35983" w:rsidRDefault="003C58CA">
            <w:r>
              <w:object w:dxaOrig="2251" w:dyaOrig="1567" w14:anchorId="15D8B812">
                <v:shape id="_x0000_i1028" type="#_x0000_t75" style="width:112.85pt;height:78.45pt" o:ole="">
                  <v:imagedata r:id="rId11" o:title=""/>
                </v:shape>
                <o:OLEObject Type="Embed" ProgID="ChemDraw.Document.6.0" ShapeID="_x0000_i1028" DrawAspect="Content" ObjectID="_1821365269" r:id="rId12"/>
              </w:object>
            </w:r>
          </w:p>
        </w:tc>
        <w:tc>
          <w:tcPr>
            <w:tcW w:w="2318" w:type="dxa"/>
          </w:tcPr>
          <w:p w14:paraId="79E91DCB" w14:textId="65FCDE43" w:rsidR="00F35983" w:rsidRDefault="003C58CA">
            <w:r w:rsidRPr="003C58CA">
              <w:t>(Z)-3-((1-benzyl-5-bromo-1H-pyrrolo[2,3-b]pyridin-3-yl)methylene)-1-methyl-1,3-dihydro-2H-pyrrolo[2,3-b]pyridin-2-one</w:t>
            </w:r>
          </w:p>
        </w:tc>
        <w:tc>
          <w:tcPr>
            <w:tcW w:w="1227" w:type="dxa"/>
          </w:tcPr>
          <w:p w14:paraId="7F28E309" w14:textId="41ACA0FF" w:rsidR="00F35983" w:rsidRDefault="00481934">
            <w:r>
              <w:t>350mg</w:t>
            </w:r>
          </w:p>
        </w:tc>
        <w:tc>
          <w:tcPr>
            <w:tcW w:w="2041" w:type="dxa"/>
          </w:tcPr>
          <w:p w14:paraId="5E9ADEDB" w14:textId="2C025D23" w:rsidR="00F35983" w:rsidRDefault="00641387">
            <w:r w:rsidRPr="00481934">
              <w:rPr>
                <w:vertAlign w:val="superscript"/>
              </w:rPr>
              <w:t>1</w:t>
            </w:r>
            <w:r>
              <w:t>H,</w:t>
            </w:r>
            <w:r w:rsidRPr="00481934">
              <w:rPr>
                <w:vertAlign w:val="superscript"/>
              </w:rPr>
              <w:t>13</w:t>
            </w:r>
            <w:r>
              <w:t>C, DEPT-135 NMR and FT-IR</w:t>
            </w:r>
          </w:p>
        </w:tc>
      </w:tr>
      <w:tr w:rsidR="00481934" w14:paraId="5490BE75" w14:textId="77777777" w:rsidTr="00481934">
        <w:tc>
          <w:tcPr>
            <w:tcW w:w="846" w:type="dxa"/>
          </w:tcPr>
          <w:p w14:paraId="0564DBC2" w14:textId="58CD5368" w:rsidR="00F35983" w:rsidRPr="00F35983" w:rsidRDefault="00F35983">
            <w:r w:rsidRPr="00F35983">
              <w:t>5</w:t>
            </w:r>
          </w:p>
        </w:tc>
        <w:tc>
          <w:tcPr>
            <w:tcW w:w="2584" w:type="dxa"/>
          </w:tcPr>
          <w:p w14:paraId="094F66F0" w14:textId="69B0AF40" w:rsidR="00F35983" w:rsidRDefault="003C58CA">
            <w:r>
              <w:object w:dxaOrig="2364" w:dyaOrig="1567" w14:anchorId="3B247C9C">
                <v:shape id="_x0000_i1029" type="#_x0000_t75" style="width:118.2pt;height:78.45pt" o:ole="">
                  <v:imagedata r:id="rId13" o:title=""/>
                </v:shape>
                <o:OLEObject Type="Embed" ProgID="ChemDraw.Document.6.0" ShapeID="_x0000_i1029" DrawAspect="Content" ObjectID="_1821365270" r:id="rId14"/>
              </w:object>
            </w:r>
          </w:p>
        </w:tc>
        <w:tc>
          <w:tcPr>
            <w:tcW w:w="2318" w:type="dxa"/>
          </w:tcPr>
          <w:p w14:paraId="462CC746" w14:textId="29FBFA1D" w:rsidR="00F35983" w:rsidRDefault="003C58CA">
            <w:r w:rsidRPr="003C58CA">
              <w:t>(Z)-3-((1-benzyl-5-bromo-1H-pyrrolo[2,3-b]pyridin-3-yl)methylene)-5-bromo-1-methyl-1,3-dihydro-2H-pyrrolo[2,3-b]pyridin-2-one</w:t>
            </w:r>
          </w:p>
        </w:tc>
        <w:tc>
          <w:tcPr>
            <w:tcW w:w="1227" w:type="dxa"/>
          </w:tcPr>
          <w:p w14:paraId="3EE5AA36" w14:textId="537D125B" w:rsidR="00F35983" w:rsidRDefault="00481934">
            <w:r>
              <w:t>230mg</w:t>
            </w:r>
          </w:p>
        </w:tc>
        <w:tc>
          <w:tcPr>
            <w:tcW w:w="2041" w:type="dxa"/>
          </w:tcPr>
          <w:p w14:paraId="0BBFB509" w14:textId="1DE421D6" w:rsidR="00F35983" w:rsidRDefault="00641387">
            <w:r w:rsidRPr="00481934">
              <w:rPr>
                <w:vertAlign w:val="superscript"/>
              </w:rPr>
              <w:t>1</w:t>
            </w:r>
            <w:r>
              <w:t>H,</w:t>
            </w:r>
            <w:r w:rsidRPr="00481934">
              <w:rPr>
                <w:vertAlign w:val="superscript"/>
              </w:rPr>
              <w:t>13</w:t>
            </w:r>
            <w:r>
              <w:t>C, DEPT-135 NMR</w:t>
            </w:r>
          </w:p>
        </w:tc>
      </w:tr>
      <w:tr w:rsidR="00481934" w14:paraId="18D43064" w14:textId="77777777" w:rsidTr="00481934">
        <w:tc>
          <w:tcPr>
            <w:tcW w:w="846" w:type="dxa"/>
          </w:tcPr>
          <w:p w14:paraId="4FE78471" w14:textId="58058FE0" w:rsidR="00F35983" w:rsidRPr="00F35983" w:rsidRDefault="00F35983">
            <w:r w:rsidRPr="00F35983">
              <w:t>6</w:t>
            </w:r>
          </w:p>
        </w:tc>
        <w:tc>
          <w:tcPr>
            <w:tcW w:w="2584" w:type="dxa"/>
          </w:tcPr>
          <w:p w14:paraId="7FD0B924" w14:textId="03313DD3" w:rsidR="00F35983" w:rsidRDefault="003C58CA">
            <w:r>
              <w:object w:dxaOrig="2227" w:dyaOrig="1634" w14:anchorId="246E7D99">
                <v:shape id="_x0000_i1030" type="#_x0000_t75" style="width:111.2pt;height:81.65pt" o:ole="">
                  <v:imagedata r:id="rId15" o:title=""/>
                </v:shape>
                <o:OLEObject Type="Embed" ProgID="ChemDraw.Document.6.0" ShapeID="_x0000_i1030" DrawAspect="Content" ObjectID="_1821365271" r:id="rId16"/>
              </w:object>
            </w:r>
          </w:p>
        </w:tc>
        <w:tc>
          <w:tcPr>
            <w:tcW w:w="2318" w:type="dxa"/>
          </w:tcPr>
          <w:p w14:paraId="055B8EF8" w14:textId="43EC0030" w:rsidR="00F35983" w:rsidRDefault="003C58CA">
            <w:r w:rsidRPr="003C58CA">
              <w:t>(Z)-3-((1-allyl-1H-pyrrolo[2,3-b]pyridin-3-yl)methylene)-1-methyl-1,3-dihydro-2H-pyrrolo[2,3-</w:t>
            </w:r>
            <w:r w:rsidRPr="003C58CA">
              <w:lastRenderedPageBreak/>
              <w:t>b]pyridin-2-one</w:t>
            </w:r>
          </w:p>
        </w:tc>
        <w:tc>
          <w:tcPr>
            <w:tcW w:w="1227" w:type="dxa"/>
          </w:tcPr>
          <w:p w14:paraId="2488815C" w14:textId="2DCF09B2" w:rsidR="00F35983" w:rsidRDefault="00481934">
            <w:r>
              <w:lastRenderedPageBreak/>
              <w:t>250mg</w:t>
            </w:r>
          </w:p>
        </w:tc>
        <w:tc>
          <w:tcPr>
            <w:tcW w:w="2041" w:type="dxa"/>
          </w:tcPr>
          <w:p w14:paraId="23D761EB" w14:textId="53F2C9EF" w:rsidR="00F35983" w:rsidRDefault="00641387">
            <w:r w:rsidRPr="00481934">
              <w:rPr>
                <w:vertAlign w:val="superscript"/>
              </w:rPr>
              <w:t>1</w:t>
            </w:r>
            <w:r>
              <w:t>H,</w:t>
            </w:r>
            <w:r w:rsidRPr="00481934">
              <w:rPr>
                <w:vertAlign w:val="superscript"/>
              </w:rPr>
              <w:t>13</w:t>
            </w:r>
            <w:r>
              <w:t>C, DEPT-135 NMR</w:t>
            </w:r>
          </w:p>
        </w:tc>
      </w:tr>
      <w:tr w:rsidR="00481934" w14:paraId="67E5CE0B" w14:textId="77777777" w:rsidTr="00481934">
        <w:tc>
          <w:tcPr>
            <w:tcW w:w="846" w:type="dxa"/>
          </w:tcPr>
          <w:p w14:paraId="1F5132C3" w14:textId="686D6F12" w:rsidR="00F35983" w:rsidRPr="00F35983" w:rsidRDefault="00F35983">
            <w:r w:rsidRPr="00F35983">
              <w:lastRenderedPageBreak/>
              <w:t>7</w:t>
            </w:r>
          </w:p>
        </w:tc>
        <w:tc>
          <w:tcPr>
            <w:tcW w:w="2584" w:type="dxa"/>
          </w:tcPr>
          <w:p w14:paraId="091532CB" w14:textId="030D2DD1" w:rsidR="00F35983" w:rsidRDefault="003C58CA">
            <w:r>
              <w:object w:dxaOrig="2227" w:dyaOrig="1137" w14:anchorId="38ED9DA6">
                <v:shape id="_x0000_i1031" type="#_x0000_t75" style="width:111.2pt;height:56.95pt" o:ole="">
                  <v:imagedata r:id="rId17" o:title=""/>
                </v:shape>
                <o:OLEObject Type="Embed" ProgID="ChemDraw.Document.6.0" ShapeID="_x0000_i1031" DrawAspect="Content" ObjectID="_1821365272" r:id="rId18"/>
              </w:object>
            </w:r>
          </w:p>
        </w:tc>
        <w:tc>
          <w:tcPr>
            <w:tcW w:w="2318" w:type="dxa"/>
          </w:tcPr>
          <w:p w14:paraId="0D4A41F5" w14:textId="3E428357" w:rsidR="00F35983" w:rsidRDefault="003C58CA">
            <w:r w:rsidRPr="003C58CA">
              <w:t>(Z)-1-methyl-3-((1-methyl-1H-indol-3-yl)methylene)-1,3-dihydro-2H-pyrrolo[2,3-b]pyridin-2-one</w:t>
            </w:r>
          </w:p>
        </w:tc>
        <w:tc>
          <w:tcPr>
            <w:tcW w:w="1227" w:type="dxa"/>
          </w:tcPr>
          <w:p w14:paraId="74D10DEC" w14:textId="3E46596E" w:rsidR="00F35983" w:rsidRDefault="00481934">
            <w:r>
              <w:t>100mg</w:t>
            </w:r>
          </w:p>
        </w:tc>
        <w:tc>
          <w:tcPr>
            <w:tcW w:w="2041" w:type="dxa"/>
          </w:tcPr>
          <w:p w14:paraId="1310003D" w14:textId="2439C2B2" w:rsidR="00F35983" w:rsidRDefault="00641387">
            <w:r w:rsidRPr="00481934">
              <w:rPr>
                <w:vertAlign w:val="superscript"/>
              </w:rPr>
              <w:t>1</w:t>
            </w:r>
            <w:r>
              <w:t>H,</w:t>
            </w:r>
            <w:r w:rsidRPr="00481934">
              <w:rPr>
                <w:vertAlign w:val="superscript"/>
              </w:rPr>
              <w:t>13</w:t>
            </w:r>
            <w:r>
              <w:t>C, DEPT-135 NMR</w:t>
            </w:r>
          </w:p>
        </w:tc>
      </w:tr>
      <w:tr w:rsidR="00481934" w14:paraId="7514C398" w14:textId="77777777" w:rsidTr="00481934">
        <w:tc>
          <w:tcPr>
            <w:tcW w:w="846" w:type="dxa"/>
          </w:tcPr>
          <w:p w14:paraId="761E6A70" w14:textId="494AF88E" w:rsidR="00F35983" w:rsidRPr="00F35983" w:rsidRDefault="00F35983">
            <w:r w:rsidRPr="00F35983">
              <w:t>8</w:t>
            </w:r>
          </w:p>
        </w:tc>
        <w:tc>
          <w:tcPr>
            <w:tcW w:w="2584" w:type="dxa"/>
          </w:tcPr>
          <w:p w14:paraId="07E640DA" w14:textId="00F97F8D" w:rsidR="00F35983" w:rsidRDefault="00481934">
            <w:r>
              <w:object w:dxaOrig="2227" w:dyaOrig="1212" w14:anchorId="3C540C47">
                <v:shape id="_x0000_i1032" type="#_x0000_t75" style="width:111.2pt;height:60.7pt" o:ole="">
                  <v:imagedata r:id="rId19" o:title=""/>
                </v:shape>
                <o:OLEObject Type="Embed" ProgID="ChemDraw.Document.6.0" ShapeID="_x0000_i1032" DrawAspect="Content" ObjectID="_1821365273" r:id="rId20"/>
              </w:object>
            </w:r>
          </w:p>
        </w:tc>
        <w:tc>
          <w:tcPr>
            <w:tcW w:w="2318" w:type="dxa"/>
          </w:tcPr>
          <w:p w14:paraId="2752AFE8" w14:textId="66BD5393" w:rsidR="00F35983" w:rsidRDefault="00481934">
            <w:r w:rsidRPr="00481934">
              <w:t>(Z)-1-benzyl-3-((1-methyl-1H-pyrrolo[2,3-b]pyridin-3-yl)methylene)-1,3-dihydro-2H-pyrrolo[2,3-b]pyridin-2-one</w:t>
            </w:r>
          </w:p>
        </w:tc>
        <w:tc>
          <w:tcPr>
            <w:tcW w:w="1227" w:type="dxa"/>
          </w:tcPr>
          <w:p w14:paraId="2A33206A" w14:textId="4C4CD3CD" w:rsidR="00F35983" w:rsidRDefault="00481934">
            <w:r>
              <w:t>80mg</w:t>
            </w:r>
          </w:p>
        </w:tc>
        <w:tc>
          <w:tcPr>
            <w:tcW w:w="2041" w:type="dxa"/>
          </w:tcPr>
          <w:p w14:paraId="066F40C7" w14:textId="56EEFD94" w:rsidR="00F35983" w:rsidRDefault="00641387">
            <w:r w:rsidRPr="00481934">
              <w:rPr>
                <w:vertAlign w:val="superscript"/>
              </w:rPr>
              <w:t>1</w:t>
            </w:r>
            <w:r>
              <w:t>H,</w:t>
            </w:r>
            <w:r w:rsidRPr="00481934">
              <w:rPr>
                <w:vertAlign w:val="superscript"/>
              </w:rPr>
              <w:t>13</w:t>
            </w:r>
            <w:r>
              <w:t>C, DEPT-135 NMR</w:t>
            </w:r>
          </w:p>
        </w:tc>
      </w:tr>
      <w:tr w:rsidR="00481934" w14:paraId="4F9CF3AB" w14:textId="77777777" w:rsidTr="00481934">
        <w:tc>
          <w:tcPr>
            <w:tcW w:w="846" w:type="dxa"/>
          </w:tcPr>
          <w:p w14:paraId="38A08BFD" w14:textId="5C2E3275" w:rsidR="00F35983" w:rsidRPr="00F35983" w:rsidRDefault="00F35983">
            <w:r w:rsidRPr="00F35983">
              <w:t>9</w:t>
            </w:r>
          </w:p>
        </w:tc>
        <w:tc>
          <w:tcPr>
            <w:tcW w:w="2584" w:type="dxa"/>
          </w:tcPr>
          <w:p w14:paraId="022746CD" w14:textId="0500F838" w:rsidR="00F35983" w:rsidRDefault="00481934">
            <w:r>
              <w:object w:dxaOrig="2227" w:dyaOrig="1665" w14:anchorId="59F62F4C">
                <v:shape id="_x0000_i1033" type="#_x0000_t75" style="width:111.2pt;height:83.3pt" o:ole="">
                  <v:imagedata r:id="rId21" o:title=""/>
                </v:shape>
                <o:OLEObject Type="Embed" ProgID="ChemDraw.Document.6.0" ShapeID="_x0000_i1033" DrawAspect="Content" ObjectID="_1821365274" r:id="rId22"/>
              </w:object>
            </w:r>
          </w:p>
        </w:tc>
        <w:tc>
          <w:tcPr>
            <w:tcW w:w="2318" w:type="dxa"/>
          </w:tcPr>
          <w:p w14:paraId="37D3CA70" w14:textId="153015AB" w:rsidR="00F35983" w:rsidRDefault="00481934">
            <w:r w:rsidRPr="00481934">
              <w:t>(Z)-3-((1-allyl-1H-pyrrolo[2,3-b]pyridin-3-yl)methylene)-1-benzyl-1,3-dihydro-2H-pyrrolo[2,3-b]pyridin-2-one</w:t>
            </w:r>
          </w:p>
        </w:tc>
        <w:tc>
          <w:tcPr>
            <w:tcW w:w="1227" w:type="dxa"/>
          </w:tcPr>
          <w:p w14:paraId="530A0BB9" w14:textId="5EC67800" w:rsidR="00F35983" w:rsidRDefault="00641387">
            <w:r>
              <w:t>8</w:t>
            </w:r>
            <w:r w:rsidR="00481934">
              <w:t>0mg</w:t>
            </w:r>
          </w:p>
        </w:tc>
        <w:tc>
          <w:tcPr>
            <w:tcW w:w="2041" w:type="dxa"/>
          </w:tcPr>
          <w:p w14:paraId="738303E9" w14:textId="77777777" w:rsidR="00F35983" w:rsidRDefault="00641387">
            <w:r w:rsidRPr="00481934">
              <w:rPr>
                <w:vertAlign w:val="superscript"/>
              </w:rPr>
              <w:t>1</w:t>
            </w:r>
            <w:r>
              <w:t>H NMR</w:t>
            </w:r>
          </w:p>
          <w:p w14:paraId="43708B4D" w14:textId="23C2508A" w:rsidR="00641387" w:rsidRDefault="00641387">
            <w:r>
              <w:t>Remaining yet to be done.</w:t>
            </w:r>
          </w:p>
        </w:tc>
      </w:tr>
      <w:tr w:rsidR="00481934" w14:paraId="2DBB1150" w14:textId="77777777" w:rsidTr="00481934">
        <w:tc>
          <w:tcPr>
            <w:tcW w:w="846" w:type="dxa"/>
          </w:tcPr>
          <w:p w14:paraId="533CDA23" w14:textId="2EDDCE5F" w:rsidR="00F35983" w:rsidRPr="00F35983" w:rsidRDefault="00F35983">
            <w:r w:rsidRPr="00F35983">
              <w:t>10</w:t>
            </w:r>
          </w:p>
        </w:tc>
        <w:tc>
          <w:tcPr>
            <w:tcW w:w="2584" w:type="dxa"/>
          </w:tcPr>
          <w:p w14:paraId="60894395" w14:textId="47A85DD9" w:rsidR="00F35983" w:rsidRDefault="003C58CA">
            <w:r>
              <w:object w:dxaOrig="2251" w:dyaOrig="1565" w14:anchorId="5F1265CF">
                <v:shape id="_x0000_i1034" type="#_x0000_t75" style="width:112.85pt;height:78.45pt" o:ole="">
                  <v:imagedata r:id="rId23" o:title=""/>
                </v:shape>
                <o:OLEObject Type="Embed" ProgID="ChemDraw.Document.6.0" ShapeID="_x0000_i1034" DrawAspect="Content" ObjectID="_1821365275" r:id="rId24"/>
              </w:object>
            </w:r>
          </w:p>
        </w:tc>
        <w:tc>
          <w:tcPr>
            <w:tcW w:w="2318" w:type="dxa"/>
          </w:tcPr>
          <w:p w14:paraId="0CF2A74A" w14:textId="5DAAC894" w:rsidR="00F35983" w:rsidRDefault="003C58CA">
            <w:r w:rsidRPr="003C58CA">
              <w:t>(Z)-1-benzyl-3-((5-bromo-1-methyl-1H-pyrrolo[2,3-b]pyridin-3-yl)methylene)-1,3-dihydro-2H-pyrrolo[2,3-b]pyridin-2-one</w:t>
            </w:r>
          </w:p>
        </w:tc>
        <w:tc>
          <w:tcPr>
            <w:tcW w:w="1227" w:type="dxa"/>
          </w:tcPr>
          <w:p w14:paraId="54087489" w14:textId="71FACF8D" w:rsidR="00F35983" w:rsidRDefault="00481934">
            <w:r>
              <w:t>100mg</w:t>
            </w:r>
          </w:p>
        </w:tc>
        <w:tc>
          <w:tcPr>
            <w:tcW w:w="2041" w:type="dxa"/>
          </w:tcPr>
          <w:p w14:paraId="18CC83B9" w14:textId="77777777" w:rsidR="00641387" w:rsidRDefault="00641387" w:rsidP="00641387">
            <w:r w:rsidRPr="00481934">
              <w:rPr>
                <w:vertAlign w:val="superscript"/>
              </w:rPr>
              <w:t>1</w:t>
            </w:r>
            <w:r>
              <w:t>H NMR</w:t>
            </w:r>
          </w:p>
          <w:p w14:paraId="636B7D84" w14:textId="78E61450" w:rsidR="00F35983" w:rsidRDefault="00641387" w:rsidP="00641387">
            <w:r>
              <w:t>Remaining yet to be done.</w:t>
            </w:r>
          </w:p>
        </w:tc>
      </w:tr>
      <w:tr w:rsidR="00481934" w14:paraId="4F605382" w14:textId="77777777" w:rsidTr="00481934">
        <w:tc>
          <w:tcPr>
            <w:tcW w:w="846" w:type="dxa"/>
          </w:tcPr>
          <w:p w14:paraId="7C93F42A" w14:textId="361C2545" w:rsidR="00F35983" w:rsidRPr="00F35983" w:rsidRDefault="00F35983">
            <w:r w:rsidRPr="00F35983">
              <w:t>11</w:t>
            </w:r>
          </w:p>
        </w:tc>
        <w:tc>
          <w:tcPr>
            <w:tcW w:w="2584" w:type="dxa"/>
          </w:tcPr>
          <w:p w14:paraId="530AE1BF" w14:textId="0EE10724" w:rsidR="00F35983" w:rsidRDefault="00481934">
            <w:r>
              <w:object w:dxaOrig="2227" w:dyaOrig="1138" w14:anchorId="75DD06EA">
                <v:shape id="_x0000_i1035" type="#_x0000_t75" style="width:111.2pt;height:56.95pt" o:ole="">
                  <v:imagedata r:id="rId25" o:title=""/>
                </v:shape>
                <o:OLEObject Type="Embed" ProgID="ChemDraw.Document.6.0" ShapeID="_x0000_i1035" DrawAspect="Content" ObjectID="_1821365276" r:id="rId26"/>
              </w:object>
            </w:r>
          </w:p>
        </w:tc>
        <w:tc>
          <w:tcPr>
            <w:tcW w:w="2318" w:type="dxa"/>
          </w:tcPr>
          <w:p w14:paraId="63834B34" w14:textId="115A833C" w:rsidR="00F35983" w:rsidRDefault="003C58CA">
            <w:r w:rsidRPr="003C58CA">
              <w:t>1-methyl-3-((1-methyl-1H-pyrrolo[2,3-b]pyridin-3-yl)methyl)-1,3-dihydro-2H-pyrrolo[2,3-b]pyridin-2-one</w:t>
            </w:r>
          </w:p>
        </w:tc>
        <w:tc>
          <w:tcPr>
            <w:tcW w:w="1227" w:type="dxa"/>
          </w:tcPr>
          <w:p w14:paraId="3EE8FC88" w14:textId="2471A467" w:rsidR="00F35983" w:rsidRDefault="00481934">
            <w:r>
              <w:t>10mg</w:t>
            </w:r>
          </w:p>
        </w:tc>
        <w:tc>
          <w:tcPr>
            <w:tcW w:w="2041" w:type="dxa"/>
          </w:tcPr>
          <w:p w14:paraId="0B2CC3CD" w14:textId="29830B95" w:rsidR="00F35983" w:rsidRDefault="00641387">
            <w:r w:rsidRPr="00481934">
              <w:rPr>
                <w:vertAlign w:val="superscript"/>
              </w:rPr>
              <w:t>1</w:t>
            </w:r>
            <w:r>
              <w:t>H,</w:t>
            </w:r>
            <w:r w:rsidRPr="00481934">
              <w:rPr>
                <w:vertAlign w:val="superscript"/>
              </w:rPr>
              <w:t>13</w:t>
            </w:r>
            <w:r>
              <w:t>C, DEPT-135 NMR</w:t>
            </w:r>
          </w:p>
        </w:tc>
      </w:tr>
      <w:tr w:rsidR="004A021D" w14:paraId="5DD6C20A" w14:textId="77777777" w:rsidTr="00481934">
        <w:tc>
          <w:tcPr>
            <w:tcW w:w="846" w:type="dxa"/>
          </w:tcPr>
          <w:p w14:paraId="1F6DF858" w14:textId="1BFA59AF" w:rsidR="004A021D" w:rsidRPr="00F35983" w:rsidRDefault="004A021D" w:rsidP="004A021D">
            <w:r>
              <w:t>12</w:t>
            </w:r>
          </w:p>
        </w:tc>
        <w:tc>
          <w:tcPr>
            <w:tcW w:w="2584" w:type="dxa"/>
          </w:tcPr>
          <w:p w14:paraId="58DCFCB8" w14:textId="20B80511" w:rsidR="004A021D" w:rsidRDefault="004A021D" w:rsidP="004A021D">
            <w:r>
              <w:object w:dxaOrig="2252" w:dyaOrig="1490" w14:anchorId="12DEE6F5">
                <v:shape id="_x0000_i1036" type="#_x0000_t75" style="width:112.3pt;height:74.7pt" o:ole="">
                  <v:imagedata r:id="rId27" o:title=""/>
                </v:shape>
                <o:OLEObject Type="Embed" ProgID="ChemDraw.Document.6.0" ShapeID="_x0000_i1036" DrawAspect="Content" ObjectID="_1821365277" r:id="rId28"/>
              </w:object>
            </w:r>
          </w:p>
        </w:tc>
        <w:tc>
          <w:tcPr>
            <w:tcW w:w="2318" w:type="dxa"/>
          </w:tcPr>
          <w:p w14:paraId="30D7F3E3" w14:textId="72D890D9" w:rsidR="004A021D" w:rsidRPr="003C58CA" w:rsidRDefault="004A021D" w:rsidP="004A021D">
            <w:r w:rsidRPr="004A021D">
              <w:t>3-((5-bromo-1-methyl-1H-pyrrolo[2,3-b]pyridin-3-yl)methyl)-1-methyl-1,3-dihydro-2H-pyrrolo[2,3-b]pyridin-2-one</w:t>
            </w:r>
          </w:p>
        </w:tc>
        <w:tc>
          <w:tcPr>
            <w:tcW w:w="1227" w:type="dxa"/>
          </w:tcPr>
          <w:p w14:paraId="67B42B85" w14:textId="75B7C6B2" w:rsidR="004A021D" w:rsidRDefault="004A021D" w:rsidP="00613CDB">
            <w:r>
              <w:t>W</w:t>
            </w:r>
            <w:r w:rsidR="00613CDB">
              <w:t>I</w:t>
            </w:r>
            <w:r>
              <w:t xml:space="preserve">P (Work </w:t>
            </w:r>
            <w:r w:rsidR="00613CDB">
              <w:t>in</w:t>
            </w:r>
            <w:r>
              <w:t xml:space="preserve"> progress)</w:t>
            </w:r>
          </w:p>
        </w:tc>
        <w:tc>
          <w:tcPr>
            <w:tcW w:w="2041" w:type="dxa"/>
          </w:tcPr>
          <w:p w14:paraId="05F68847" w14:textId="3051F90C" w:rsidR="004A021D" w:rsidRPr="00481934" w:rsidRDefault="00613CDB" w:rsidP="004A021D">
            <w:pPr>
              <w:rPr>
                <w:vertAlign w:val="superscript"/>
              </w:rPr>
            </w:pPr>
            <w:r>
              <w:t>WI</w:t>
            </w:r>
            <w:r w:rsidR="004A021D">
              <w:t>P</w:t>
            </w:r>
          </w:p>
        </w:tc>
      </w:tr>
      <w:tr w:rsidR="004A021D" w14:paraId="77B8EAFF" w14:textId="77777777" w:rsidTr="00481934">
        <w:tc>
          <w:tcPr>
            <w:tcW w:w="846" w:type="dxa"/>
          </w:tcPr>
          <w:p w14:paraId="00A79D27" w14:textId="760C8BB2" w:rsidR="004A021D" w:rsidRPr="00F35983" w:rsidRDefault="004A021D" w:rsidP="004A021D">
            <w:r>
              <w:lastRenderedPageBreak/>
              <w:t>13</w:t>
            </w:r>
          </w:p>
        </w:tc>
        <w:tc>
          <w:tcPr>
            <w:tcW w:w="2584" w:type="dxa"/>
          </w:tcPr>
          <w:p w14:paraId="39448103" w14:textId="2092D3F3" w:rsidR="004A021D" w:rsidRDefault="004A021D" w:rsidP="004A021D">
            <w:r>
              <w:object w:dxaOrig="2285" w:dyaOrig="1490" w14:anchorId="6C1A543F">
                <v:shape id="_x0000_i1037" type="#_x0000_t75" style="width:114.45pt;height:74.7pt" o:ole="">
                  <v:imagedata r:id="rId29" o:title=""/>
                </v:shape>
                <o:OLEObject Type="Embed" ProgID="ChemDraw.Document.6.0" ShapeID="_x0000_i1037" DrawAspect="Content" ObjectID="_1821365278" r:id="rId30"/>
              </w:object>
            </w:r>
          </w:p>
        </w:tc>
        <w:tc>
          <w:tcPr>
            <w:tcW w:w="2318" w:type="dxa"/>
          </w:tcPr>
          <w:p w14:paraId="14163180" w14:textId="34D2C090" w:rsidR="004A021D" w:rsidRPr="003C58CA" w:rsidRDefault="004A021D" w:rsidP="004A021D">
            <w:r w:rsidRPr="004A021D">
              <w:t>5-bromo-1-methyl-3-((1-methyl-1H-pyrrolo[2,3-b]pyridin-3-yl)methyl)-1,3-dihydro-2H-pyrrolo[2,3-b]pyridin-2-one</w:t>
            </w:r>
          </w:p>
        </w:tc>
        <w:tc>
          <w:tcPr>
            <w:tcW w:w="1227" w:type="dxa"/>
          </w:tcPr>
          <w:p w14:paraId="3275BF89" w14:textId="023FBFE0" w:rsidR="004A021D" w:rsidRDefault="00613CDB" w:rsidP="004A021D">
            <w:r>
              <w:t>WI</w:t>
            </w:r>
            <w:r w:rsidR="004A021D">
              <w:t>P</w:t>
            </w:r>
          </w:p>
        </w:tc>
        <w:tc>
          <w:tcPr>
            <w:tcW w:w="2041" w:type="dxa"/>
          </w:tcPr>
          <w:p w14:paraId="6A41C1E9" w14:textId="306BAD9E" w:rsidR="004A021D" w:rsidRPr="00481934" w:rsidRDefault="004A021D" w:rsidP="00613CDB">
            <w:pPr>
              <w:rPr>
                <w:vertAlign w:val="superscript"/>
              </w:rPr>
            </w:pPr>
            <w:r>
              <w:t>W</w:t>
            </w:r>
            <w:r w:rsidR="00613CDB">
              <w:t>I</w:t>
            </w:r>
            <w:r>
              <w:t>P</w:t>
            </w:r>
          </w:p>
        </w:tc>
      </w:tr>
      <w:tr w:rsidR="004A021D" w14:paraId="46F0786F" w14:textId="77777777" w:rsidTr="00481934">
        <w:tc>
          <w:tcPr>
            <w:tcW w:w="846" w:type="dxa"/>
          </w:tcPr>
          <w:p w14:paraId="6484FE1A" w14:textId="02EB3D29" w:rsidR="004A021D" w:rsidRPr="00F35983" w:rsidRDefault="004A021D" w:rsidP="004A021D">
            <w:r>
              <w:t>14</w:t>
            </w:r>
          </w:p>
        </w:tc>
        <w:tc>
          <w:tcPr>
            <w:tcW w:w="2584" w:type="dxa"/>
          </w:tcPr>
          <w:p w14:paraId="5D1509C7" w14:textId="56D887E8" w:rsidR="004A021D" w:rsidRDefault="004A021D" w:rsidP="004A021D">
            <w:r>
              <w:object w:dxaOrig="2251" w:dyaOrig="1567" w14:anchorId="3FE1B0D1">
                <v:shape id="_x0000_i1038" type="#_x0000_t75" style="width:112.85pt;height:78.45pt" o:ole="">
                  <v:imagedata r:id="rId31" o:title=""/>
                </v:shape>
                <o:OLEObject Type="Embed" ProgID="ChemDraw.Document.6.0" ShapeID="_x0000_i1038" DrawAspect="Content" ObjectID="_1821365279" r:id="rId32"/>
              </w:object>
            </w:r>
          </w:p>
        </w:tc>
        <w:tc>
          <w:tcPr>
            <w:tcW w:w="2318" w:type="dxa"/>
          </w:tcPr>
          <w:p w14:paraId="0B250B6F" w14:textId="734AF145" w:rsidR="004A021D" w:rsidRPr="003C58CA" w:rsidRDefault="004A021D" w:rsidP="004A021D">
            <w:r w:rsidRPr="004A021D">
              <w:t>3-((1-benzyl-5-bromo-1H-pyrrolo[2,3-b]pyridin-3-yl)methyl)-1-methyl-1,3-dihydro-2H-pyrrolo[2,3-b]pyridin-2-one</w:t>
            </w:r>
          </w:p>
        </w:tc>
        <w:tc>
          <w:tcPr>
            <w:tcW w:w="1227" w:type="dxa"/>
          </w:tcPr>
          <w:p w14:paraId="273469A2" w14:textId="7866E450" w:rsidR="004A021D" w:rsidRDefault="004A021D" w:rsidP="00613CDB">
            <w:r>
              <w:t>W</w:t>
            </w:r>
            <w:r w:rsidR="00613CDB">
              <w:t>I</w:t>
            </w:r>
            <w:r>
              <w:t>P</w:t>
            </w:r>
          </w:p>
        </w:tc>
        <w:tc>
          <w:tcPr>
            <w:tcW w:w="2041" w:type="dxa"/>
          </w:tcPr>
          <w:p w14:paraId="20C52A32" w14:textId="43F2AE28" w:rsidR="004A021D" w:rsidRPr="00481934" w:rsidRDefault="004A021D" w:rsidP="00613CDB">
            <w:pPr>
              <w:rPr>
                <w:vertAlign w:val="superscript"/>
              </w:rPr>
            </w:pPr>
            <w:r>
              <w:t>W</w:t>
            </w:r>
            <w:r w:rsidR="00613CDB">
              <w:t>I</w:t>
            </w:r>
            <w:r>
              <w:t>P</w:t>
            </w:r>
          </w:p>
        </w:tc>
      </w:tr>
      <w:tr w:rsidR="004A021D" w14:paraId="63285DEF" w14:textId="77777777" w:rsidTr="00481934">
        <w:tc>
          <w:tcPr>
            <w:tcW w:w="846" w:type="dxa"/>
          </w:tcPr>
          <w:p w14:paraId="38C7D4FB" w14:textId="348924AA" w:rsidR="004A021D" w:rsidRPr="00F35983" w:rsidRDefault="004A021D" w:rsidP="004A021D">
            <w:r>
              <w:t>15</w:t>
            </w:r>
          </w:p>
        </w:tc>
        <w:tc>
          <w:tcPr>
            <w:tcW w:w="2584" w:type="dxa"/>
          </w:tcPr>
          <w:p w14:paraId="654284D6" w14:textId="52DA68D9" w:rsidR="004A021D" w:rsidRDefault="004A021D" w:rsidP="004A021D">
            <w:r>
              <w:object w:dxaOrig="2364" w:dyaOrig="1567" w14:anchorId="1CBB8268">
                <v:shape id="_x0000_i1039" type="#_x0000_t75" style="width:118.2pt;height:78.45pt" o:ole="">
                  <v:imagedata r:id="rId33" o:title=""/>
                </v:shape>
                <o:OLEObject Type="Embed" ProgID="ChemDraw.Document.6.0" ShapeID="_x0000_i1039" DrawAspect="Content" ObjectID="_1821365280" r:id="rId34"/>
              </w:object>
            </w:r>
          </w:p>
        </w:tc>
        <w:tc>
          <w:tcPr>
            <w:tcW w:w="2318" w:type="dxa"/>
          </w:tcPr>
          <w:p w14:paraId="43EEF5E9" w14:textId="0C5354F2" w:rsidR="004A021D" w:rsidRPr="003C58CA" w:rsidRDefault="004A021D" w:rsidP="004A021D">
            <w:r w:rsidRPr="004A021D">
              <w:t>3-((1-benzyl-5-bromo-1H-pyrrolo[2,3-b]pyridin-3-yl)methyl)-5-bromo-1-methyl-1,3-dihydro-2H-pyrrolo[2,3-b]pyridin-2-one</w:t>
            </w:r>
          </w:p>
        </w:tc>
        <w:tc>
          <w:tcPr>
            <w:tcW w:w="1227" w:type="dxa"/>
          </w:tcPr>
          <w:p w14:paraId="415CC243" w14:textId="3C673D1B" w:rsidR="004A021D" w:rsidRDefault="00613CDB" w:rsidP="004A021D">
            <w:r>
              <w:t>WI</w:t>
            </w:r>
            <w:r w:rsidR="004A021D">
              <w:t>P</w:t>
            </w:r>
          </w:p>
        </w:tc>
        <w:tc>
          <w:tcPr>
            <w:tcW w:w="2041" w:type="dxa"/>
          </w:tcPr>
          <w:p w14:paraId="1E955D48" w14:textId="05EBD560" w:rsidR="004A021D" w:rsidRPr="00481934" w:rsidRDefault="00613CDB" w:rsidP="004A021D">
            <w:pPr>
              <w:rPr>
                <w:vertAlign w:val="superscript"/>
              </w:rPr>
            </w:pPr>
            <w:r>
              <w:t>WI</w:t>
            </w:r>
            <w:r w:rsidR="004A021D">
              <w:t>P</w:t>
            </w:r>
          </w:p>
        </w:tc>
      </w:tr>
      <w:tr w:rsidR="004A021D" w14:paraId="3F341AE8" w14:textId="77777777" w:rsidTr="00481934">
        <w:tc>
          <w:tcPr>
            <w:tcW w:w="846" w:type="dxa"/>
          </w:tcPr>
          <w:p w14:paraId="5A6D73E0" w14:textId="02333AD0" w:rsidR="004A021D" w:rsidRPr="00F35983" w:rsidRDefault="004A021D" w:rsidP="004A021D">
            <w:r>
              <w:t>16</w:t>
            </w:r>
          </w:p>
        </w:tc>
        <w:tc>
          <w:tcPr>
            <w:tcW w:w="2584" w:type="dxa"/>
          </w:tcPr>
          <w:p w14:paraId="3403501D" w14:textId="50D99504" w:rsidR="004A021D" w:rsidRDefault="004A021D" w:rsidP="004A021D">
            <w:r>
              <w:object w:dxaOrig="2227" w:dyaOrig="1634" w14:anchorId="2740404B">
                <v:shape id="_x0000_i1040" type="#_x0000_t75" style="width:111.2pt;height:81.65pt" o:ole="">
                  <v:imagedata r:id="rId35" o:title=""/>
                </v:shape>
                <o:OLEObject Type="Embed" ProgID="ChemDraw.Document.6.0" ShapeID="_x0000_i1040" DrawAspect="Content" ObjectID="_1821365281" r:id="rId36"/>
              </w:object>
            </w:r>
          </w:p>
        </w:tc>
        <w:tc>
          <w:tcPr>
            <w:tcW w:w="2318" w:type="dxa"/>
          </w:tcPr>
          <w:p w14:paraId="7E25260C" w14:textId="5FB06E02" w:rsidR="004A021D" w:rsidRPr="003C58CA" w:rsidRDefault="004A021D" w:rsidP="004A021D">
            <w:r w:rsidRPr="004A021D">
              <w:t>3-((1-allyl-1H-pyrrolo[2,3-b]pyridin-3-yl)methyl)-1-methyl-1,3-dihydro-2H-pyrrolo[2,3-b]pyridin-2-one</w:t>
            </w:r>
          </w:p>
        </w:tc>
        <w:tc>
          <w:tcPr>
            <w:tcW w:w="1227" w:type="dxa"/>
          </w:tcPr>
          <w:p w14:paraId="72319F6E" w14:textId="7E12F243" w:rsidR="004A021D" w:rsidRDefault="00613CDB" w:rsidP="004A021D">
            <w:r>
              <w:t>WI</w:t>
            </w:r>
            <w:r w:rsidR="004A021D">
              <w:t>P</w:t>
            </w:r>
          </w:p>
        </w:tc>
        <w:tc>
          <w:tcPr>
            <w:tcW w:w="2041" w:type="dxa"/>
          </w:tcPr>
          <w:p w14:paraId="74BE2F93" w14:textId="6071B47F" w:rsidR="004A021D" w:rsidRPr="00481934" w:rsidRDefault="00613CDB" w:rsidP="004A021D">
            <w:pPr>
              <w:rPr>
                <w:vertAlign w:val="superscript"/>
              </w:rPr>
            </w:pPr>
            <w:r>
              <w:t>WI</w:t>
            </w:r>
            <w:r w:rsidR="004A021D">
              <w:t>P</w:t>
            </w:r>
          </w:p>
        </w:tc>
      </w:tr>
      <w:tr w:rsidR="004A021D" w14:paraId="7E62A483" w14:textId="77777777" w:rsidTr="00481934">
        <w:tc>
          <w:tcPr>
            <w:tcW w:w="846" w:type="dxa"/>
          </w:tcPr>
          <w:p w14:paraId="53891DA3" w14:textId="4DA1AFA3" w:rsidR="004A021D" w:rsidRPr="00F35983" w:rsidRDefault="004A021D" w:rsidP="004A021D">
            <w:r>
              <w:t>17</w:t>
            </w:r>
          </w:p>
        </w:tc>
        <w:tc>
          <w:tcPr>
            <w:tcW w:w="2584" w:type="dxa"/>
          </w:tcPr>
          <w:p w14:paraId="4E42DC57" w14:textId="6DB5CEA8" w:rsidR="004A021D" w:rsidRDefault="004A021D" w:rsidP="004A021D">
            <w:r>
              <w:object w:dxaOrig="2227" w:dyaOrig="1137" w14:anchorId="01FED171">
                <v:shape id="_x0000_i1041" type="#_x0000_t75" style="width:111.2pt;height:56.95pt" o:ole="">
                  <v:imagedata r:id="rId37" o:title=""/>
                </v:shape>
                <o:OLEObject Type="Embed" ProgID="ChemDraw.Document.6.0" ShapeID="_x0000_i1041" DrawAspect="Content" ObjectID="_1821365282" r:id="rId38"/>
              </w:object>
            </w:r>
          </w:p>
        </w:tc>
        <w:tc>
          <w:tcPr>
            <w:tcW w:w="2318" w:type="dxa"/>
          </w:tcPr>
          <w:p w14:paraId="760BE58C" w14:textId="422DB1D6" w:rsidR="004A021D" w:rsidRPr="003C58CA" w:rsidRDefault="004A021D" w:rsidP="004A021D">
            <w:r w:rsidRPr="004A021D">
              <w:t>1-methyl-3-((1-methyl-1H-indol-3-yl)methyl)-1,3-dihydro-2H-pyrrolo[2,3-b]pyridin-2-one</w:t>
            </w:r>
          </w:p>
        </w:tc>
        <w:tc>
          <w:tcPr>
            <w:tcW w:w="1227" w:type="dxa"/>
          </w:tcPr>
          <w:p w14:paraId="417213EF" w14:textId="31BAD144" w:rsidR="004A021D" w:rsidRDefault="00613CDB" w:rsidP="004A021D">
            <w:r>
              <w:t>WI</w:t>
            </w:r>
            <w:r w:rsidR="004A021D">
              <w:t>P</w:t>
            </w:r>
          </w:p>
        </w:tc>
        <w:tc>
          <w:tcPr>
            <w:tcW w:w="2041" w:type="dxa"/>
          </w:tcPr>
          <w:p w14:paraId="50739D34" w14:textId="595EA06F" w:rsidR="004A021D" w:rsidRPr="00481934" w:rsidRDefault="00613CDB" w:rsidP="004A021D">
            <w:pPr>
              <w:rPr>
                <w:vertAlign w:val="superscript"/>
              </w:rPr>
            </w:pPr>
            <w:r>
              <w:t>WI</w:t>
            </w:r>
            <w:r w:rsidR="004A021D">
              <w:t>P</w:t>
            </w:r>
          </w:p>
        </w:tc>
      </w:tr>
      <w:tr w:rsidR="004A021D" w14:paraId="5DF4C358" w14:textId="77777777" w:rsidTr="00481934">
        <w:tc>
          <w:tcPr>
            <w:tcW w:w="846" w:type="dxa"/>
          </w:tcPr>
          <w:p w14:paraId="104B2E6F" w14:textId="632F0FEA" w:rsidR="004A021D" w:rsidRPr="00F35983" w:rsidRDefault="004A021D" w:rsidP="004A021D">
            <w:r>
              <w:t>18</w:t>
            </w:r>
          </w:p>
        </w:tc>
        <w:tc>
          <w:tcPr>
            <w:tcW w:w="2584" w:type="dxa"/>
          </w:tcPr>
          <w:p w14:paraId="2F4122A8" w14:textId="4CBDB49D" w:rsidR="004A021D" w:rsidRDefault="004A021D" w:rsidP="004A021D">
            <w:r>
              <w:object w:dxaOrig="2227" w:dyaOrig="1212" w14:anchorId="7C279604">
                <v:shape id="_x0000_i1042" type="#_x0000_t75" style="width:111.2pt;height:60.7pt" o:ole="">
                  <v:imagedata r:id="rId39" o:title=""/>
                </v:shape>
                <o:OLEObject Type="Embed" ProgID="ChemDraw.Document.6.0" ShapeID="_x0000_i1042" DrawAspect="Content" ObjectID="_1821365283" r:id="rId40"/>
              </w:object>
            </w:r>
          </w:p>
        </w:tc>
        <w:tc>
          <w:tcPr>
            <w:tcW w:w="2318" w:type="dxa"/>
          </w:tcPr>
          <w:p w14:paraId="70DB41B3" w14:textId="49407860" w:rsidR="004A021D" w:rsidRPr="003C58CA" w:rsidRDefault="004A021D" w:rsidP="004A021D">
            <w:r w:rsidRPr="004A021D">
              <w:t>1-benzyl-3-((1-methyl-1H-pyrrolo[2,3-b]pyridin-3-yl)methyl)-1,3-dihydro-2H-pyrrolo[2,3-b]pyridin-2-one</w:t>
            </w:r>
          </w:p>
        </w:tc>
        <w:tc>
          <w:tcPr>
            <w:tcW w:w="1227" w:type="dxa"/>
          </w:tcPr>
          <w:p w14:paraId="2674527C" w14:textId="795688EA" w:rsidR="004A021D" w:rsidRDefault="00613CDB" w:rsidP="004A021D">
            <w:r>
              <w:t>WI</w:t>
            </w:r>
            <w:r w:rsidR="004A021D">
              <w:t>P</w:t>
            </w:r>
          </w:p>
        </w:tc>
        <w:tc>
          <w:tcPr>
            <w:tcW w:w="2041" w:type="dxa"/>
          </w:tcPr>
          <w:p w14:paraId="578D2C99" w14:textId="31928288" w:rsidR="004A021D" w:rsidRPr="00481934" w:rsidRDefault="00613CDB" w:rsidP="004A021D">
            <w:pPr>
              <w:rPr>
                <w:vertAlign w:val="superscript"/>
              </w:rPr>
            </w:pPr>
            <w:r>
              <w:t>WI</w:t>
            </w:r>
            <w:r w:rsidR="004A021D">
              <w:t>P</w:t>
            </w:r>
          </w:p>
        </w:tc>
      </w:tr>
      <w:tr w:rsidR="004A021D" w14:paraId="66FF7DF4" w14:textId="77777777" w:rsidTr="00481934">
        <w:tc>
          <w:tcPr>
            <w:tcW w:w="846" w:type="dxa"/>
          </w:tcPr>
          <w:p w14:paraId="7E58E2E7" w14:textId="69CCA32E" w:rsidR="004A021D" w:rsidRPr="00F35983" w:rsidRDefault="004A021D" w:rsidP="004A021D">
            <w:r>
              <w:lastRenderedPageBreak/>
              <w:t>19</w:t>
            </w:r>
          </w:p>
        </w:tc>
        <w:tc>
          <w:tcPr>
            <w:tcW w:w="2584" w:type="dxa"/>
          </w:tcPr>
          <w:p w14:paraId="3305B1D4" w14:textId="36327C81" w:rsidR="004A021D" w:rsidRDefault="00A157BA" w:rsidP="004A021D">
            <w:r>
              <w:object w:dxaOrig="2227" w:dyaOrig="1665" w14:anchorId="0FED78D2">
                <v:shape id="_x0000_i1043" type="#_x0000_t75" style="width:111.2pt;height:83.3pt" o:ole="">
                  <v:imagedata r:id="rId41" o:title=""/>
                </v:shape>
                <o:OLEObject Type="Embed" ProgID="ChemDraw.Document.6.0" ShapeID="_x0000_i1043" DrawAspect="Content" ObjectID="_1821365284" r:id="rId42"/>
              </w:object>
            </w:r>
          </w:p>
        </w:tc>
        <w:tc>
          <w:tcPr>
            <w:tcW w:w="2318" w:type="dxa"/>
          </w:tcPr>
          <w:p w14:paraId="7C83D9DE" w14:textId="1CDED441" w:rsidR="004A021D" w:rsidRPr="003C58CA" w:rsidRDefault="00A157BA" w:rsidP="004A021D">
            <w:r w:rsidRPr="00A157BA">
              <w:t>3-((1-allyl-1H-pyrrolo[2,3-b]pyridin-3-yl)methyl)-1-benzyl-1,3-dihydro-2H-pyrrolo[2,3-b]pyridin-2-one</w:t>
            </w:r>
          </w:p>
        </w:tc>
        <w:tc>
          <w:tcPr>
            <w:tcW w:w="1227" w:type="dxa"/>
          </w:tcPr>
          <w:p w14:paraId="694A2144" w14:textId="53712E9F" w:rsidR="004A021D" w:rsidRDefault="00613CDB" w:rsidP="004A021D">
            <w:r>
              <w:t>WI</w:t>
            </w:r>
            <w:r w:rsidR="004A021D">
              <w:t>P</w:t>
            </w:r>
          </w:p>
        </w:tc>
        <w:tc>
          <w:tcPr>
            <w:tcW w:w="2041" w:type="dxa"/>
          </w:tcPr>
          <w:p w14:paraId="5BEB2536" w14:textId="1D3E110A" w:rsidR="004A021D" w:rsidRPr="00481934" w:rsidRDefault="00613CDB" w:rsidP="004A021D">
            <w:pPr>
              <w:rPr>
                <w:vertAlign w:val="superscript"/>
              </w:rPr>
            </w:pPr>
            <w:r>
              <w:t>WI</w:t>
            </w:r>
            <w:r w:rsidR="004A021D">
              <w:t>P</w:t>
            </w:r>
          </w:p>
        </w:tc>
      </w:tr>
      <w:tr w:rsidR="004A021D" w14:paraId="6DC2C04C" w14:textId="77777777" w:rsidTr="00481934">
        <w:tc>
          <w:tcPr>
            <w:tcW w:w="846" w:type="dxa"/>
          </w:tcPr>
          <w:p w14:paraId="7CC5CDAB" w14:textId="252E353F" w:rsidR="004A021D" w:rsidRPr="00F35983" w:rsidRDefault="004A021D" w:rsidP="004A021D">
            <w:r>
              <w:t>20</w:t>
            </w:r>
          </w:p>
        </w:tc>
        <w:tc>
          <w:tcPr>
            <w:tcW w:w="2584" w:type="dxa"/>
          </w:tcPr>
          <w:p w14:paraId="4B7021F1" w14:textId="60FDFDA0" w:rsidR="004A021D" w:rsidRDefault="00A157BA" w:rsidP="004A021D">
            <w:r>
              <w:object w:dxaOrig="2251" w:dyaOrig="1565" w14:anchorId="635B2B1B">
                <v:shape id="_x0000_i1044" type="#_x0000_t75" style="width:112.85pt;height:78.45pt" o:ole="">
                  <v:imagedata r:id="rId43" o:title=""/>
                </v:shape>
                <o:OLEObject Type="Embed" ProgID="ChemDraw.Document.6.0" ShapeID="_x0000_i1044" DrawAspect="Content" ObjectID="_1821365285" r:id="rId44"/>
              </w:object>
            </w:r>
          </w:p>
        </w:tc>
        <w:tc>
          <w:tcPr>
            <w:tcW w:w="2318" w:type="dxa"/>
          </w:tcPr>
          <w:p w14:paraId="27D2E81A" w14:textId="26C95FA6" w:rsidR="004A021D" w:rsidRPr="003C58CA" w:rsidRDefault="00A157BA" w:rsidP="004A021D">
            <w:r w:rsidRPr="00A157BA">
              <w:t>1-benzyl-3-((5-bromo-1-methyl-1H-pyrrolo[2,3-b]pyridin-3-yl)methyl)-1,3-dihydro-2H-pyrrolo[2,3-b]pyridin-2-one</w:t>
            </w:r>
          </w:p>
        </w:tc>
        <w:tc>
          <w:tcPr>
            <w:tcW w:w="1227" w:type="dxa"/>
          </w:tcPr>
          <w:p w14:paraId="611F0735" w14:textId="0E4B7128" w:rsidR="004A021D" w:rsidRDefault="00613CDB" w:rsidP="004A021D">
            <w:r>
              <w:t>WI</w:t>
            </w:r>
            <w:r w:rsidR="004A021D">
              <w:t>P</w:t>
            </w:r>
          </w:p>
        </w:tc>
        <w:tc>
          <w:tcPr>
            <w:tcW w:w="2041" w:type="dxa"/>
          </w:tcPr>
          <w:p w14:paraId="7E646D51" w14:textId="67CE0551" w:rsidR="004A021D" w:rsidRPr="00481934" w:rsidRDefault="00613CDB" w:rsidP="004A021D">
            <w:pPr>
              <w:rPr>
                <w:vertAlign w:val="superscript"/>
              </w:rPr>
            </w:pPr>
            <w:r>
              <w:t>WI</w:t>
            </w:r>
            <w:bookmarkStart w:id="0" w:name="_GoBack"/>
            <w:bookmarkEnd w:id="0"/>
            <w:r w:rsidR="004A021D">
              <w:t>P</w:t>
            </w:r>
          </w:p>
        </w:tc>
      </w:tr>
    </w:tbl>
    <w:p w14:paraId="44983E23" w14:textId="77777777" w:rsidR="009B7644" w:rsidRDefault="009B7644"/>
    <w:sectPr w:rsidR="009B764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5983"/>
    <w:rsid w:val="00067A60"/>
    <w:rsid w:val="0009058C"/>
    <w:rsid w:val="001E4B77"/>
    <w:rsid w:val="003C58CA"/>
    <w:rsid w:val="00481934"/>
    <w:rsid w:val="004A021D"/>
    <w:rsid w:val="00613CDB"/>
    <w:rsid w:val="00641387"/>
    <w:rsid w:val="009B7644"/>
    <w:rsid w:val="009D10E5"/>
    <w:rsid w:val="00A14695"/>
    <w:rsid w:val="00A157BA"/>
    <w:rsid w:val="00B449EF"/>
    <w:rsid w:val="00F35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6772439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N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3598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3598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3598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3598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3598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3598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3598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3598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3598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3598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3598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3598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98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98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3598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3598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3598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3598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3598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3598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3598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3598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3598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3598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3598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3598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3598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3598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35983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F359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N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3598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3598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3598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3598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3598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3598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3598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3598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3598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3598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3598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3598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98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98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3598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3598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3598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3598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3598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3598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3598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3598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3598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3598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3598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3598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3598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3598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35983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F359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516</Words>
  <Characters>294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rivithya S</dc:creator>
  <cp:keywords/>
  <dc:description/>
  <cp:lastModifiedBy>Admin</cp:lastModifiedBy>
  <cp:revision>5</cp:revision>
  <dcterms:created xsi:type="dcterms:W3CDTF">2025-10-06T17:29:00Z</dcterms:created>
  <dcterms:modified xsi:type="dcterms:W3CDTF">2025-10-07T12:31:00Z</dcterms:modified>
</cp:coreProperties>
</file>